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232AE6" w:rsidP="0073157A">
      <w:pPr>
        <w:pStyle w:val="berschrift3"/>
        <w:numPr>
          <w:ilvl w:val="0"/>
          <w:numId w:val="0"/>
        </w:numPr>
      </w:pPr>
      <w:r>
        <w:t>1.2.3. Der Energieerhaltungssatz</w:t>
      </w:r>
    </w:p>
    <w:p w:rsidR="005125DF" w:rsidRDefault="005125DF" w:rsidP="0073157A"/>
    <w:p w:rsidR="00232AE6" w:rsidRPr="0073157A" w:rsidRDefault="00232AE6" w:rsidP="0073157A">
      <w:pPr>
        <w:rPr>
          <w:b/>
        </w:rPr>
      </w:pPr>
      <w:r w:rsidRPr="0073157A">
        <w:rPr>
          <w:b/>
        </w:rPr>
        <w:t>Bei keinem Vorgang kann Energie neu entstehen oder verschwinden. Energie kann von einem Körper auf den anderen Körper übertragen und von einer Energieform in einen andere umgewandelt werden.</w:t>
      </w:r>
    </w:p>
    <w:p w:rsidR="00232AE6" w:rsidRDefault="00232AE6" w:rsidP="0073157A"/>
    <w:p w:rsidR="00232AE6" w:rsidRDefault="00232AE6" w:rsidP="0073157A">
      <w:pPr>
        <w:pStyle w:val="Merksatz"/>
      </w:pPr>
      <w:r>
        <w:sym w:font="Marlett" w:char="F034"/>
      </w:r>
      <w:r>
        <w:t xml:space="preserve">Für die Mechanik gilt: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+ </w:t>
      </w:r>
      <w:proofErr w:type="spellStart"/>
      <w:r>
        <w:t>E</w:t>
      </w:r>
      <w:r>
        <w:rPr>
          <w:vertAlign w:val="subscript"/>
        </w:rPr>
        <w:t>kin</w:t>
      </w:r>
      <w:proofErr w:type="spellEnd"/>
      <w:r>
        <w:t xml:space="preserve"> = konstant.</w:t>
      </w:r>
      <w:r>
        <w:tab/>
      </w:r>
      <w:r>
        <w:br/>
        <w:t>Der Energieerhaltungssatz der Mechanik gilt nur in abgeschlossenen Systemen (keine Reibung …).</w:t>
      </w:r>
    </w:p>
    <w:p w:rsidR="00232AE6" w:rsidRDefault="00681F9F" w:rsidP="0073157A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29180</wp:posOffset>
            </wp:positionH>
            <wp:positionV relativeFrom="paragraph">
              <wp:posOffset>92075</wp:posOffset>
            </wp:positionV>
            <wp:extent cx="2160000" cy="917803"/>
            <wp:effectExtent l="0" t="0" r="0" b="0"/>
            <wp:wrapSquare wrapText="bothSides"/>
            <wp:docPr id="2" name="Grafik 2" descr="https://elearning.physik.uni-frankfurt.de/data/FB13-PhysikOnline/lm_data/lm_282/auto/kap08/picts/plan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elearning.physik.uni-frankfurt.de/data/FB13-PhysikOnline/lm_data/lm_282/auto/kap08/picts/plane1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917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2AE6" w:rsidRPr="0073157A" w:rsidRDefault="00681F9F" w:rsidP="0073157A">
      <w:pPr>
        <w:rPr>
          <w:color w:val="auto"/>
        </w:rPr>
      </w:pPr>
      <w:r w:rsidRPr="0073157A">
        <w:rPr>
          <w:color w:val="auto"/>
        </w:rPr>
        <w:t>Ein Körper rollt eine 2 m hohe geneigte Ebene hinab. Welche Geschwindigkeit erreicht er am Fuß der Bahn?</w:t>
      </w:r>
    </w:p>
    <w:p w:rsidR="00681F9F" w:rsidRPr="0073157A" w:rsidRDefault="00681F9F" w:rsidP="0073157A">
      <w:pPr>
        <w:rPr>
          <w:color w:val="auto"/>
        </w:rPr>
      </w:pPr>
    </w:p>
    <w:p w:rsidR="00681F9F" w:rsidRPr="0073157A" w:rsidRDefault="00681F9F" w:rsidP="0073157A">
      <w:pPr>
        <w:rPr>
          <w:color w:val="auto"/>
        </w:rPr>
      </w:pPr>
      <w:proofErr w:type="spellStart"/>
      <w:r w:rsidRPr="0073157A">
        <w:rPr>
          <w:color w:val="auto"/>
        </w:rPr>
        <w:t>ges</w:t>
      </w:r>
      <w:proofErr w:type="spellEnd"/>
      <w:r w:rsidRPr="0073157A">
        <w:rPr>
          <w:color w:val="auto"/>
        </w:rPr>
        <w:t>:</w:t>
      </w:r>
      <w:r w:rsidRPr="0073157A">
        <w:rPr>
          <w:color w:val="auto"/>
        </w:rPr>
        <w:tab/>
        <w:t>v</w:t>
      </w:r>
    </w:p>
    <w:p w:rsidR="00681F9F" w:rsidRPr="0073157A" w:rsidRDefault="00681F9F" w:rsidP="0073157A">
      <w:pPr>
        <w:rPr>
          <w:color w:val="auto"/>
        </w:rPr>
      </w:pPr>
      <w:proofErr w:type="spellStart"/>
      <w:r w:rsidRPr="0073157A">
        <w:rPr>
          <w:color w:val="auto"/>
        </w:rPr>
        <w:t>geg</w:t>
      </w:r>
      <w:proofErr w:type="spellEnd"/>
      <w:r w:rsidRPr="0073157A">
        <w:rPr>
          <w:color w:val="auto"/>
        </w:rPr>
        <w:t>:</w:t>
      </w:r>
      <w:r w:rsidRPr="0073157A">
        <w:rPr>
          <w:color w:val="auto"/>
        </w:rPr>
        <w:tab/>
        <w:t>h = 2 m</w:t>
      </w:r>
    </w:p>
    <w:p w:rsidR="00681F9F" w:rsidRPr="0073157A" w:rsidRDefault="00681F9F" w:rsidP="0073157A">
      <w:pPr>
        <w:rPr>
          <w:color w:val="auto"/>
        </w:rPr>
      </w:pPr>
    </w:p>
    <w:p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>Lösung:</w:t>
      </w:r>
    </w:p>
    <w:p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>Energieansatz:</w:t>
      </w:r>
    </w:p>
    <w:p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 xml:space="preserve">oben: </w:t>
      </w:r>
      <w:r w:rsidR="00551CDC" w:rsidRPr="0073157A">
        <w:rPr>
          <w:color w:val="auto"/>
        </w:rPr>
        <w:tab/>
      </w:r>
      <w:r w:rsidR="00551CDC" w:rsidRPr="0073157A">
        <w:rPr>
          <w:color w:val="auto"/>
          <w:position w:val="-12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7.25pt" o:ole="">
            <v:imagedata r:id="rId6" o:title=""/>
          </v:shape>
          <o:OLEObject Type="Embed" ProgID="Equation.DSMT4" ShapeID="_x0000_i1025" DrawAspect="Content" ObjectID="_1595940276" r:id="rId7"/>
        </w:object>
      </w:r>
      <w:r w:rsidR="00551CDC" w:rsidRPr="0073157A">
        <w:rPr>
          <w:color w:val="auto"/>
        </w:rPr>
        <w:tab/>
      </w:r>
      <w:r w:rsidR="00551CDC" w:rsidRPr="0073157A">
        <w:rPr>
          <w:color w:val="auto"/>
        </w:rPr>
        <w:tab/>
      </w:r>
      <w:r w:rsidR="00551CDC" w:rsidRPr="0073157A">
        <w:rPr>
          <w:color w:val="auto"/>
        </w:rPr>
        <w:tab/>
      </w:r>
      <w:r w:rsidR="00551CDC" w:rsidRPr="0073157A">
        <w:rPr>
          <w:color w:val="auto"/>
          <w:position w:val="-10"/>
        </w:rPr>
        <w:object w:dxaOrig="660" w:dyaOrig="320">
          <v:shape id="_x0000_i1026" type="#_x0000_t75" style="width:33pt;height:15.75pt" o:ole="">
            <v:imagedata r:id="rId8" o:title=""/>
          </v:shape>
          <o:OLEObject Type="Embed" ProgID="Equation.DSMT4" ShapeID="_x0000_i1026" DrawAspect="Content" ObjectID="_1595940277" r:id="rId9"/>
        </w:object>
      </w:r>
      <w:r w:rsidR="00551CDC" w:rsidRPr="0073157A">
        <w:rPr>
          <w:color w:val="auto"/>
        </w:rPr>
        <w:t>, da v = 0</w:t>
      </w:r>
    </w:p>
    <w:p w:rsidR="00551CDC" w:rsidRPr="0073157A" w:rsidRDefault="00551CDC" w:rsidP="0073157A">
      <w:pPr>
        <w:rPr>
          <w:color w:val="auto"/>
        </w:rPr>
      </w:pPr>
      <w:r w:rsidRPr="0073157A">
        <w:rPr>
          <w:color w:val="auto"/>
        </w:rPr>
        <w:t>unten:</w:t>
      </w:r>
      <w:r w:rsidRPr="0073157A">
        <w:rPr>
          <w:color w:val="auto"/>
        </w:rPr>
        <w:tab/>
      </w:r>
      <w:r w:rsidRPr="0073157A">
        <w:rPr>
          <w:color w:val="auto"/>
          <w:position w:val="-12"/>
        </w:rPr>
        <w:object w:dxaOrig="680" w:dyaOrig="340">
          <v:shape id="_x0000_i1027" type="#_x0000_t75" style="width:33.75pt;height:17.25pt" o:ole="">
            <v:imagedata r:id="rId10" o:title=""/>
          </v:shape>
          <o:OLEObject Type="Embed" ProgID="Equation.DSMT4" ShapeID="_x0000_i1027" DrawAspect="Content" ObjectID="_1595940278" r:id="rId11"/>
        </w:object>
      </w:r>
      <w:r w:rsidRPr="0073157A">
        <w:rPr>
          <w:color w:val="auto"/>
        </w:rPr>
        <w:t>, da h =0</w:t>
      </w:r>
      <w:r w:rsidRPr="0073157A">
        <w:rPr>
          <w:color w:val="auto"/>
        </w:rPr>
        <w:tab/>
      </w:r>
      <w:r w:rsidRPr="0073157A">
        <w:rPr>
          <w:color w:val="auto"/>
        </w:rPr>
        <w:tab/>
      </w:r>
      <w:r w:rsidRPr="0073157A">
        <w:rPr>
          <w:color w:val="auto"/>
          <w:position w:val="-22"/>
        </w:rPr>
        <w:object w:dxaOrig="940" w:dyaOrig="580">
          <v:shape id="_x0000_i1028" type="#_x0000_t75" style="width:47.25pt;height:29.25pt" o:ole="">
            <v:imagedata r:id="rId12" o:title=""/>
          </v:shape>
          <o:OLEObject Type="Embed" ProgID="Equation.DSMT4" ShapeID="_x0000_i1028" DrawAspect="Content" ObjectID="_1595940279" r:id="rId13"/>
        </w:object>
      </w:r>
    </w:p>
    <w:p w:rsidR="00551CDC" w:rsidRPr="0073157A" w:rsidRDefault="00551CDC" w:rsidP="0073157A">
      <w:pPr>
        <w:rPr>
          <w:color w:val="auto"/>
        </w:rPr>
      </w:pPr>
    </w:p>
    <w:p w:rsidR="00551CDC" w:rsidRPr="0073157A" w:rsidRDefault="00551CDC" w:rsidP="0073157A">
      <w:pPr>
        <w:rPr>
          <w:color w:val="auto"/>
        </w:rPr>
      </w:pPr>
      <w:r w:rsidRPr="0073157A">
        <w:rPr>
          <w:color w:val="auto"/>
        </w:rPr>
        <w:t>Nach dem Energieerhaltungssatz gilt:</w:t>
      </w:r>
    </w:p>
    <w:p w:rsidR="00551CDC" w:rsidRPr="0073157A" w:rsidRDefault="00551CDC" w:rsidP="0073157A">
      <w:pPr>
        <w:rPr>
          <w:color w:val="auto"/>
        </w:rPr>
      </w:pPr>
      <w:r w:rsidRPr="0073157A">
        <w:rPr>
          <w:color w:val="auto"/>
          <w:position w:val="-10"/>
        </w:rPr>
        <w:object w:dxaOrig="1060" w:dyaOrig="320">
          <v:shape id="_x0000_i1029" type="#_x0000_t75" style="width:53.25pt;height:15.75pt" o:ole="">
            <v:imagedata r:id="rId14" o:title=""/>
          </v:shape>
          <o:OLEObject Type="Embed" ProgID="Equation.DSMT4" ShapeID="_x0000_i1029" DrawAspect="Content" ObjectID="_1595940280" r:id="rId15"/>
        </w:object>
      </w:r>
    </w:p>
    <w:p w:rsidR="00232AE6" w:rsidRPr="0073157A" w:rsidRDefault="00232AE6" w:rsidP="0073157A">
      <w:pPr>
        <w:rPr>
          <w:color w:val="auto"/>
        </w:rPr>
      </w:pPr>
    </w:p>
    <w:p w:rsidR="00232AE6" w:rsidRPr="0073157A" w:rsidRDefault="00551CDC" w:rsidP="0073157A">
      <w:pPr>
        <w:rPr>
          <w:color w:val="auto"/>
        </w:rPr>
      </w:pPr>
      <w:r w:rsidRPr="0073157A">
        <w:rPr>
          <w:color w:val="auto"/>
          <w:position w:val="-142"/>
        </w:rPr>
        <w:object w:dxaOrig="2200" w:dyaOrig="2940">
          <v:shape id="_x0000_i1030" type="#_x0000_t75" style="width:110.25pt;height:147pt" o:ole="">
            <v:imagedata r:id="rId16" o:title=""/>
          </v:shape>
          <o:OLEObject Type="Embed" ProgID="Equation.DSMT4" ShapeID="_x0000_i1030" DrawAspect="Content" ObjectID="_1595940281" r:id="rId17"/>
        </w:object>
      </w:r>
    </w:p>
    <w:p w:rsidR="00232AE6" w:rsidRPr="0073157A" w:rsidRDefault="0073157A" w:rsidP="0073157A">
      <w:pPr>
        <w:rPr>
          <w:color w:val="auto"/>
        </w:rPr>
      </w:pPr>
      <w:r w:rsidRPr="0073157A">
        <w:rPr>
          <w:color w:val="auto"/>
        </w:rPr>
        <w:t>Der Körper erreicht also eine Geschwindigkeit von 6,3 m · s</w:t>
      </w:r>
      <w:r w:rsidRPr="0073157A">
        <w:rPr>
          <w:color w:val="auto"/>
          <w:vertAlign w:val="superscript"/>
        </w:rPr>
        <w:t>–1</w:t>
      </w:r>
      <w:r w:rsidRPr="0073157A">
        <w:rPr>
          <w:color w:val="auto"/>
        </w:rPr>
        <w:t>. Das sind etwa 22,6 km · h</w:t>
      </w:r>
      <w:r w:rsidRPr="0073157A">
        <w:rPr>
          <w:color w:val="auto"/>
          <w:vertAlign w:val="superscript"/>
        </w:rPr>
        <w:t>–1</w:t>
      </w:r>
      <w:r w:rsidRPr="0073157A">
        <w:rPr>
          <w:color w:val="auto"/>
        </w:rPr>
        <w:t>.</w:t>
      </w:r>
    </w:p>
    <w:p w:rsidR="00232AE6" w:rsidRPr="0073157A" w:rsidRDefault="00296170" w:rsidP="0073157A">
      <w:pPr>
        <w:rPr>
          <w:color w:val="auto"/>
        </w:rPr>
      </w:pPr>
      <w:r>
        <w:rPr>
          <w:color w:val="auto"/>
        </w:rPr>
        <w:t>Bei dieser Rechnung wurde die Reibung vernachlässigt.</w:t>
      </w:r>
    </w:p>
    <w:p w:rsidR="0073157A" w:rsidRPr="0073157A" w:rsidRDefault="0073157A" w:rsidP="0073157A">
      <w:pPr>
        <w:rPr>
          <w:color w:val="auto"/>
          <w:sz w:val="20"/>
        </w:rPr>
      </w:pPr>
      <w:bookmarkStart w:id="0" w:name="_GoBack"/>
      <w:bookmarkEnd w:id="0"/>
    </w:p>
    <w:sectPr w:rsidR="0073157A" w:rsidRPr="0073157A" w:rsidSect="006B5EDC">
      <w:pgSz w:w="11906" w:h="16838"/>
      <w:pgMar w:top="1417" w:right="1417" w:bottom="1134" w:left="1417" w:header="708" w:footer="708" w:gutter="0"/>
      <w:cols w:num="2" w:sep="1" w:space="284" w:equalWidth="0">
        <w:col w:w="7088" w:space="284"/>
        <w:col w:w="170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063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A72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2AE6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170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1CDC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9F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57A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20B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BC2C9AF-A116-46B7-8884-1A3BF77F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73157A"/>
    <w:pPr>
      <w:jc w:val="both"/>
    </w:pPr>
    <w:rPr>
      <w:rFonts w:eastAsia="Times New Roman"/>
      <w:color w:val="FF0000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4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8-08-16T13:58:00Z</dcterms:created>
  <dcterms:modified xsi:type="dcterms:W3CDTF">2018-08-16T13:58:00Z</dcterms:modified>
</cp:coreProperties>
</file>